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BF2DE4" w14:textId="77777777" w:rsidR="00C5758D" w:rsidRDefault="00C5758D" w:rsidP="00C5758D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E81616D" wp14:editId="1677615E">
                <wp:simplePos x="0" y="0"/>
                <wp:positionH relativeFrom="column">
                  <wp:posOffset>1935480</wp:posOffset>
                </wp:positionH>
                <wp:positionV relativeFrom="paragraph">
                  <wp:posOffset>-381116</wp:posOffset>
                </wp:positionV>
                <wp:extent cx="2912745" cy="36576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12745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D48115" w14:textId="77777777" w:rsidR="00C5758D" w:rsidRDefault="00C5758D" w:rsidP="00C5758D">
                            <w:pPr>
                              <w:pStyle w:val="Header"/>
                              <w:jc w:val="center"/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 xml:space="preserve">SAVE THIS FILE AS:  </w:t>
                            </w:r>
                            <w:r>
                              <w:rPr>
                                <w:b/>
                                <w:sz w:val="36"/>
                              </w:rPr>
                              <w:t>U4Review1</w:t>
                            </w:r>
                          </w:p>
                          <w:p w14:paraId="5568E60F" w14:textId="77777777" w:rsidR="00C5758D" w:rsidRDefault="00C5758D" w:rsidP="00C5758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81616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2.4pt;margin-top:-30pt;width:229.35pt;height:28.8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" filled="f" stroked="f" strokeweight=".5pt">
                <v:textbox>
                  <w:txbxContent>
                    <w:p w14:paraId="4AD48115" w14:textId="77777777" w:rsidR="00C5758D" w:rsidRDefault="00C5758D" w:rsidP="00C5758D">
                      <w:pPr>
                        <w:pStyle w:val="Header"/>
                        <w:jc w:val="center"/>
                        <w:rPr>
                          <w:b/>
                          <w:sz w:val="32"/>
                        </w:rPr>
                      </w:pPr>
                      <w:r>
                        <w:rPr>
                          <w:b/>
                          <w:sz w:val="32"/>
                        </w:rPr>
                        <w:t xml:space="preserve">SAVE THIS FILE AS:  </w:t>
                      </w:r>
                      <w:r>
                        <w:rPr>
                          <w:b/>
                          <w:sz w:val="36"/>
                        </w:rPr>
                        <w:t>U4Review1</w:t>
                      </w:r>
                    </w:p>
                    <w:p w14:paraId="5568E60F" w14:textId="77777777" w:rsidR="00C5758D" w:rsidRDefault="00C5758D" w:rsidP="00C5758D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MIG </w:t>
      </w:r>
    </w:p>
    <w:p w14:paraId="344EA8B7" w14:textId="77777777" w:rsidR="00C5758D" w:rsidRDefault="00C5758D" w:rsidP="00C5758D">
      <w:pPr>
        <w:tabs>
          <w:tab w:val="left" w:pos="4452"/>
        </w:tabs>
        <w:spacing w:after="0" w:line="240" w:lineRule="auto"/>
        <w:rPr>
          <w:b/>
          <w:szCs w:val="24"/>
        </w:rPr>
      </w:pPr>
      <w:r>
        <w:rPr>
          <w:b/>
          <w:sz w:val="28"/>
          <w:szCs w:val="24"/>
        </w:rPr>
        <w:t>Unit 4 Review 1</w:t>
      </w:r>
      <w:r w:rsidR="00506B62">
        <w:rPr>
          <w:b/>
          <w:sz w:val="28"/>
          <w:szCs w:val="24"/>
        </w:rPr>
        <w:t>A</w:t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szCs w:val="24"/>
        </w:rPr>
        <w:t>Name:  ________________________</w:t>
      </w:r>
    </w:p>
    <w:p w14:paraId="48AB3119" w14:textId="77777777" w:rsidR="00C5758D" w:rsidRDefault="00C5758D" w:rsidP="00C5758D">
      <w:pPr>
        <w:spacing w:after="0" w:line="240" w:lineRule="auto"/>
      </w:pPr>
      <w:r>
        <w:t>Setting up and solving LP problems with Excel</w:t>
      </w:r>
    </w:p>
    <w:p w14:paraId="6A8763E5" w14:textId="77777777" w:rsidR="001C1B58" w:rsidRDefault="00370772" w:rsidP="00FD75A0">
      <w:pPr>
        <w:spacing w:after="0"/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BB403D9" wp14:editId="04045FDF">
                <wp:simplePos x="0" y="0"/>
                <wp:positionH relativeFrom="column">
                  <wp:posOffset>1680358</wp:posOffset>
                </wp:positionH>
                <wp:positionV relativeFrom="paragraph">
                  <wp:posOffset>207339</wp:posOffset>
                </wp:positionV>
                <wp:extent cx="0" cy="8668863"/>
                <wp:effectExtent l="0" t="0" r="1905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8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8E0EAD" id="Straight Connector 17" o:spid="_x0000_s1026" style="position:absolute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3pt,16.35pt" to="132.3pt,6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E88FA16" wp14:editId="17EF095E">
                <wp:simplePos x="0" y="0"/>
                <wp:positionH relativeFrom="column">
                  <wp:posOffset>5357657</wp:posOffset>
                </wp:positionH>
                <wp:positionV relativeFrom="paragraph">
                  <wp:posOffset>8890</wp:posOffset>
                </wp:positionV>
                <wp:extent cx="0" cy="8668385"/>
                <wp:effectExtent l="0" t="0" r="19050" b="1841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B87CEB" id="Straight Connector 20" o:spid="_x0000_s1026" style="position:absolute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85pt,.7pt" to="421.85pt,6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" strokecolor="#4579b8 [3044]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84719DD" wp14:editId="6AB80E65">
                <wp:simplePos x="0" y="0"/>
                <wp:positionH relativeFrom="column">
                  <wp:posOffset>3512185</wp:posOffset>
                </wp:positionH>
                <wp:positionV relativeFrom="paragraph">
                  <wp:posOffset>-3810</wp:posOffset>
                </wp:positionV>
                <wp:extent cx="0" cy="8668385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115D7F" id="Straight Connector 19" o:spid="_x0000_s1026" style="position:absolute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55pt,-.3pt" to="276.55pt,68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" strokecolor="#4579b8 [3044]"/>
            </w:pict>
          </mc:Fallback>
        </mc:AlternateContent>
      </w:r>
      <w:r w:rsidR="00076A35">
        <w:rPr>
          <w:noProof/>
        </w:rPr>
        <w:object w:dxaOrig="1440" w:dyaOrig="1440" w14:anchorId="671043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428.4pt;margin-top:1.4pt;width:108.3pt;height:98.3pt;z-index:251663872;mso-position-horizontal-relative:text;mso-position-vertical-relative:text">
            <v:imagedata r:id="rId6" o:title=""/>
          </v:shape>
          <o:OLEObject Type="Embed" ProgID="Equation.DSMT4" ShapeID="_x0000_s1029" DrawAspect="Content" ObjectID="_1755503478" r:id="rId7"/>
        </w:object>
      </w:r>
      <w:r w:rsidR="00076A35">
        <w:rPr>
          <w:noProof/>
        </w:rPr>
        <w:object w:dxaOrig="1440" w:dyaOrig="1440" w14:anchorId="0C90C1E3">
          <v:shape id="_x0000_s1028" type="#_x0000_t75" style="position:absolute;margin-left:4in;margin-top:1.45pt;width:108.3pt;height:81.25pt;z-index:251662848;mso-position-horizontal-relative:text;mso-position-vertical-relative:text">
            <v:imagedata r:id="rId8" o:title=""/>
          </v:shape>
          <o:OLEObject Type="Embed" ProgID="Equation.DSMT4" ShapeID="_x0000_s1028" DrawAspect="Content" ObjectID="_1755503479" r:id="rId9"/>
        </w:object>
      </w:r>
      <w:r w:rsidR="00076A35">
        <w:rPr>
          <w:noProof/>
        </w:rPr>
        <w:object w:dxaOrig="1440" w:dyaOrig="1440" w14:anchorId="5C1C6BF8">
          <v:shape id="_x0000_s1027" type="#_x0000_t75" style="position:absolute;margin-left:136.4pt;margin-top:1.45pt;width:108.3pt;height:115.3pt;z-index:251661824;mso-position-horizontal-relative:text;mso-position-vertical-relative:text">
            <v:imagedata r:id="rId10" o:title=""/>
          </v:shape>
          <o:OLEObject Type="Embed" ProgID="Equation.DSMT4" ShapeID="_x0000_s1027" DrawAspect="Content" ObjectID="_1755503480" r:id="rId11"/>
        </w:object>
      </w:r>
      <w:r w:rsidR="00076A35">
        <w:rPr>
          <w:noProof/>
        </w:rPr>
        <w:object w:dxaOrig="1440" w:dyaOrig="1440" w14:anchorId="182323C2">
          <v:shape id="_x0000_s1026" type="#_x0000_t75" style="position:absolute;margin-left:0;margin-top:1.4pt;width:107.3pt;height:81.25pt;z-index:251660800;mso-position-horizontal-relative:text;mso-position-vertical-relative:text">
            <v:imagedata r:id="rId12" o:title=""/>
          </v:shape>
          <o:OLEObject Type="Embed" ProgID="Equation.DSMT4" ShapeID="_x0000_s1026" DrawAspect="Content" ObjectID="_1755503481" r:id="rId13"/>
        </w:object>
      </w:r>
      <w:r w:rsidR="001C1B58">
        <w:tab/>
      </w:r>
    </w:p>
    <w:p w14:paraId="75F8CEEA" w14:textId="77777777" w:rsidR="001C1B58" w:rsidRPr="00A860DB" w:rsidRDefault="001C1B58" w:rsidP="001C1B58"/>
    <w:p w14:paraId="6526D620" w14:textId="77777777" w:rsidR="001C1B58" w:rsidRPr="00A860DB" w:rsidRDefault="001C1B58" w:rsidP="001C1B58"/>
    <w:p w14:paraId="1DF171DA" w14:textId="471F8014" w:rsidR="001C1B58" w:rsidRPr="00A860DB" w:rsidRDefault="004B76C4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B396FE6" wp14:editId="4DC02EFA">
                <wp:simplePos x="0" y="0"/>
                <wp:positionH relativeFrom="column">
                  <wp:posOffset>-85725</wp:posOffset>
                </wp:positionH>
                <wp:positionV relativeFrom="paragraph">
                  <wp:posOffset>519430</wp:posOffset>
                </wp:positionV>
                <wp:extent cx="1762125" cy="2524125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2125" cy="25241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74E5A908" w14:textId="77777777" w:rsidR="001C1B58" w:rsidRDefault="001C1B58" w:rsidP="00957CF3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29927E69" w14:textId="77777777" w:rsidR="00957CF3" w:rsidRPr="00957CF3" w:rsidRDefault="00957CF3" w:rsidP="00957CF3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74084833" w14:textId="77777777" w:rsidR="00957CF3" w:rsidRDefault="001C1B58" w:rsidP="00957CF3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7CC6C65B" w14:textId="77777777" w:rsidR="00957CF3" w:rsidRPr="00957CF3" w:rsidRDefault="00957CF3" w:rsidP="00957CF3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70B49EBF" w14:textId="77777777"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5C3AF1CE" w14:textId="77777777" w:rsidR="00957CF3" w:rsidRPr="00923266" w:rsidRDefault="00957CF3" w:rsidP="00957CF3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="0070018D">
                              <w:t xml:space="preserve">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5C5B65BE" w14:textId="77777777" w:rsidR="00957CF3" w:rsidRDefault="00957CF3" w:rsidP="00957CF3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395B182B" w14:textId="77777777" w:rsidR="00957CF3" w:rsidRDefault="00957CF3" w:rsidP="00957CF3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76BB03E8" w14:textId="77777777" w:rsidR="0070018D" w:rsidRDefault="0070018D" w:rsidP="00F333DF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</w:p>
                          <w:p w14:paraId="7D74C7A2" w14:textId="77777777" w:rsidR="00FD6D0B" w:rsidRDefault="00FD6D0B" w:rsidP="00FD6D0B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FOR NB 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-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18E8DDDE" w14:textId="77777777" w:rsidR="00F333DF" w:rsidRPr="00923266" w:rsidRDefault="0070018D" w:rsidP="00F333DF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="00F333DF"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="00F333DF"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 w:rsidR="00F333DF">
                              <w:rPr>
                                <w:b/>
                                <w:sz w:val="18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</w:t>
                            </w:r>
                            <w:r w:rsidR="00F333DF"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="00F333DF"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14:paraId="38945E32" w14:textId="77777777" w:rsidR="0070018D" w:rsidRDefault="0070018D" w:rsidP="00F333DF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14:paraId="2EEE881F" w14:textId="77777777" w:rsidR="00F333DF" w:rsidRDefault="00F333DF" w:rsidP="00F333DF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r w:rsidR="0070018D">
                              <w:t xml:space="preserve">  E</w:t>
                            </w:r>
                            <w:r>
                              <w:t xml:space="preserve">  or  </w:t>
                            </w:r>
                            <w:r w:rsidR="0070018D">
                              <w:t>L</w:t>
                            </w:r>
                            <w:r>
                              <w:t xml:space="preserve"> </w:t>
                            </w:r>
                          </w:p>
                          <w:p w14:paraId="0FE8CC94" w14:textId="77777777" w:rsidR="00957CF3" w:rsidRPr="00B3782F" w:rsidRDefault="00F333DF" w:rsidP="00F333DF">
                            <w:r>
                              <w:t xml:space="preserve">Constraint #2?  </w:t>
                            </w:r>
                            <w:r w:rsidR="0070018D">
                              <w:t xml:space="preserve">  </w:t>
                            </w:r>
                            <w:r>
                              <w:t xml:space="preserve"> </w:t>
                            </w:r>
                            <w:r w:rsidR="0070018D">
                              <w:t>E</w:t>
                            </w:r>
                            <w:r>
                              <w:t xml:space="preserve">  or  </w:t>
                            </w:r>
                            <w:r w:rsidR="0070018D"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396FE6" id="Text Box 1" o:spid="_x0000_s1027" type="#_x0000_t202" style="position:absolute;margin-left:-6.75pt;margin-top:40.9pt;width:138.75pt;height:19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" filled="f" stroked="f" strokeweight=".5pt">
                <v:textbox>
                  <w:txbxContent>
                    <w:p w14:paraId="74E5A908" w14:textId="77777777" w:rsidR="001C1B58" w:rsidRDefault="001C1B58" w:rsidP="00957CF3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29927E69" w14:textId="77777777" w:rsidR="00957CF3" w:rsidRPr="00957CF3" w:rsidRDefault="00957CF3" w:rsidP="00957CF3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74084833" w14:textId="77777777" w:rsidR="00957CF3" w:rsidRDefault="001C1B58" w:rsidP="00957CF3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7CC6C65B" w14:textId="77777777" w:rsidR="00957CF3" w:rsidRPr="00957CF3" w:rsidRDefault="00957CF3" w:rsidP="00957CF3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70B49EBF" w14:textId="77777777" w:rsidR="00957CF3" w:rsidRPr="00923266" w:rsidRDefault="00957CF3" w:rsidP="00957CF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5C3AF1CE" w14:textId="77777777" w:rsidR="00957CF3" w:rsidRPr="00923266" w:rsidRDefault="00957CF3" w:rsidP="00957CF3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="0070018D">
                        <w:t xml:space="preserve">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5C5B65BE" w14:textId="77777777" w:rsidR="00957CF3" w:rsidRDefault="00957CF3" w:rsidP="00957CF3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395B182B" w14:textId="77777777" w:rsidR="00957CF3" w:rsidRDefault="00957CF3" w:rsidP="00957CF3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76BB03E8" w14:textId="77777777" w:rsidR="0070018D" w:rsidRDefault="0070018D" w:rsidP="00F333DF">
                      <w:pPr>
                        <w:spacing w:after="0"/>
                        <w:rPr>
                          <w:b/>
                          <w:sz w:val="18"/>
                        </w:rPr>
                      </w:pPr>
                    </w:p>
                    <w:p w14:paraId="7D74C7A2" w14:textId="77777777" w:rsidR="00FD6D0B" w:rsidRDefault="00FD6D0B" w:rsidP="00FD6D0B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FOR NB 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-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18E8DDDE" w14:textId="77777777" w:rsidR="00F333DF" w:rsidRPr="00923266" w:rsidRDefault="0070018D" w:rsidP="00F333DF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="00F333DF"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="00F333DF"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 w:rsidR="00F333DF">
                        <w:rPr>
                          <w:b/>
                          <w:sz w:val="18"/>
                        </w:rPr>
                        <w:t xml:space="preserve">      </w:t>
                      </w:r>
                      <w:r>
                        <w:rPr>
                          <w:b/>
                          <w:sz w:val="18"/>
                        </w:rPr>
                        <w:t>L</w:t>
                      </w:r>
                      <w:r w:rsidR="00F333DF"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="00F333DF"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14:paraId="38945E32" w14:textId="77777777" w:rsidR="0070018D" w:rsidRDefault="0070018D" w:rsidP="00F333DF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14:paraId="2EEE881F" w14:textId="77777777" w:rsidR="00F333DF" w:rsidRDefault="00F333DF" w:rsidP="00F333DF">
                      <w:pPr>
                        <w:spacing w:after="0"/>
                      </w:pPr>
                      <w:r>
                        <w:t xml:space="preserve">Constraint #1?   </w:t>
                      </w:r>
                      <w:r w:rsidR="0070018D">
                        <w:t xml:space="preserve">  E</w:t>
                      </w:r>
                      <w:r>
                        <w:t xml:space="preserve">  or  </w:t>
                      </w:r>
                      <w:r w:rsidR="0070018D">
                        <w:t>L</w:t>
                      </w:r>
                      <w:r>
                        <w:t xml:space="preserve"> </w:t>
                      </w:r>
                    </w:p>
                    <w:p w14:paraId="0FE8CC94" w14:textId="77777777" w:rsidR="00957CF3" w:rsidRPr="00B3782F" w:rsidRDefault="00F333DF" w:rsidP="00F333DF">
                      <w:r>
                        <w:t xml:space="preserve">Constraint #2?  </w:t>
                      </w:r>
                      <w:r w:rsidR="0070018D">
                        <w:t xml:space="preserve">  </w:t>
                      </w:r>
                      <w:r>
                        <w:t xml:space="preserve"> </w:t>
                      </w:r>
                      <w:r w:rsidR="0070018D">
                        <w:t>E</w:t>
                      </w:r>
                      <w:r>
                        <w:t xml:space="preserve">  or  </w:t>
                      </w:r>
                      <w:r w:rsidR="0070018D">
                        <w:t>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0018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86F231" wp14:editId="465C9883">
                <wp:simplePos x="0" y="0"/>
                <wp:positionH relativeFrom="column">
                  <wp:posOffset>3638550</wp:posOffset>
                </wp:positionH>
                <wp:positionV relativeFrom="paragraph">
                  <wp:posOffset>519430</wp:posOffset>
                </wp:positionV>
                <wp:extent cx="1828800" cy="2419350"/>
                <wp:effectExtent l="0" t="0" r="0" b="0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419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9EA4BDC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7C6CEAB2" w14:textId="77777777"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79749C35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09998CAD" w14:textId="77777777"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62B68038" w14:textId="77777777"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0E61C71A" w14:textId="77777777" w:rsidR="00923266" w:rsidRPr="00923266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="0070018D">
                              <w:t xml:space="preserve">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581FF35B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5CC7CBC3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77E0F2A5" w14:textId="77777777" w:rsidR="00923266" w:rsidRDefault="00923266" w:rsidP="00923266">
                            <w:pPr>
                              <w:spacing w:after="0"/>
                            </w:pPr>
                          </w:p>
                          <w:p w14:paraId="53D7023E" w14:textId="77777777" w:rsidR="00FD6D0B" w:rsidRDefault="00FD6D0B" w:rsidP="00FD6D0B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FOR NB 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-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4FFEA488" w14:textId="77777777"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14:paraId="76FADCF4" w14:textId="77777777"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14:paraId="10FB7DE5" w14:textId="77777777" w:rsidR="0070018D" w:rsidRDefault="0070018D" w:rsidP="0070018D">
                            <w:pPr>
                              <w:spacing w:after="0"/>
                            </w:pPr>
                            <w:r>
                              <w:t xml:space="preserve">Constraint #1?     E  or  L </w:t>
                            </w:r>
                          </w:p>
                          <w:p w14:paraId="1B197A68" w14:textId="77777777" w:rsidR="0070018D" w:rsidRPr="00B3782F" w:rsidRDefault="0070018D" w:rsidP="0070018D">
                            <w:r>
                              <w:t>Constraint #2?     E  or  L</w:t>
                            </w:r>
                          </w:p>
                          <w:p w14:paraId="3B79B4CF" w14:textId="77777777" w:rsidR="00923266" w:rsidRPr="00B3782F" w:rsidRDefault="00923266" w:rsidP="00C5758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86F231" id="Text Box 11" o:spid="_x0000_s1028" type="#_x0000_t202" style="position:absolute;margin-left:286.5pt;margin-top:40.9pt;width:2in;height:190.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" filled="f" stroked="f" strokeweight=".5pt">
                <v:textbox>
                  <w:txbxContent>
                    <w:p w14:paraId="09EA4BDC" w14:textId="77777777"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7C6CEAB2" w14:textId="77777777"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79749C35" w14:textId="77777777"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09998CAD" w14:textId="77777777"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62B68038" w14:textId="77777777"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0E61C71A" w14:textId="77777777" w:rsidR="00923266" w:rsidRPr="00923266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="0070018D">
                        <w:t xml:space="preserve">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581FF35B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5CC7CBC3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77E0F2A5" w14:textId="77777777" w:rsidR="00923266" w:rsidRDefault="00923266" w:rsidP="00923266">
                      <w:pPr>
                        <w:spacing w:after="0"/>
                      </w:pPr>
                    </w:p>
                    <w:p w14:paraId="53D7023E" w14:textId="77777777" w:rsidR="00FD6D0B" w:rsidRDefault="00FD6D0B" w:rsidP="00FD6D0B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FOR NB 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-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4FFEA488" w14:textId="77777777"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14:paraId="76FADCF4" w14:textId="77777777"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14:paraId="10FB7DE5" w14:textId="77777777" w:rsidR="0070018D" w:rsidRDefault="0070018D" w:rsidP="0070018D">
                      <w:pPr>
                        <w:spacing w:after="0"/>
                      </w:pPr>
                      <w:r>
                        <w:t xml:space="preserve">Constraint #1?     E  or  L </w:t>
                      </w:r>
                    </w:p>
                    <w:p w14:paraId="1B197A68" w14:textId="77777777" w:rsidR="0070018D" w:rsidRPr="00B3782F" w:rsidRDefault="0070018D" w:rsidP="0070018D">
                      <w:r>
                        <w:t>Constraint #2?     E  or  L</w:t>
                      </w:r>
                    </w:p>
                    <w:p w14:paraId="3B79B4CF" w14:textId="77777777" w:rsidR="00923266" w:rsidRPr="00B3782F" w:rsidRDefault="00923266" w:rsidP="00C5758D">
                      <w:pPr>
                        <w:spacing w:after="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C5758D"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5FACBFF4" wp14:editId="014CEBFB">
                <wp:simplePos x="0" y="0"/>
                <wp:positionH relativeFrom="column">
                  <wp:posOffset>1772920</wp:posOffset>
                </wp:positionH>
                <wp:positionV relativeFrom="paragraph">
                  <wp:posOffset>544195</wp:posOffset>
                </wp:positionV>
                <wp:extent cx="1950720" cy="3145155"/>
                <wp:effectExtent l="0" t="0" r="0" b="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072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D2D2767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084D802D" w14:textId="77777777"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203AE516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0E735350" w14:textId="77777777"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794FE120" w14:textId="77777777"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087C8A41" w14:textId="77777777"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="0070018D">
                              <w:t xml:space="preserve">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2CD09C62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5A0C1AFD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1D744F61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1215EC32" w14:textId="77777777"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4?   B  or  NB </w:t>
                            </w:r>
                          </w:p>
                          <w:p w14:paraId="02DC5067" w14:textId="77777777" w:rsidR="00FD6D0B" w:rsidRDefault="00FD6D0B" w:rsidP="00FD6D0B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FOR NB 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-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60B428CB" w14:textId="77777777"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14:paraId="7A8DD97F" w14:textId="77777777"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14:paraId="2EDDD09A" w14:textId="77777777"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E  or  L </w:t>
                            </w:r>
                          </w:p>
                          <w:p w14:paraId="0E987A57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2?     E  or  L</w:t>
                            </w:r>
                          </w:p>
                          <w:p w14:paraId="0A9A1FA5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3?     E  or  L</w:t>
                            </w:r>
                          </w:p>
                          <w:p w14:paraId="55BCADB8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4?     E  or  L</w:t>
                            </w:r>
                          </w:p>
                          <w:p w14:paraId="42614F33" w14:textId="77777777" w:rsidR="00F333DF" w:rsidRPr="00B3782F" w:rsidRDefault="00F333DF" w:rsidP="00F333DF"/>
                          <w:p w14:paraId="2A282BD3" w14:textId="77777777"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ACBFF4" id="Text Box 5" o:spid="_x0000_s1029" type="#_x0000_t202" style="position:absolute;margin-left:139.6pt;margin-top:42.85pt;width:153.6pt;height:247.6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" filled="f" stroked="f" strokeweight=".5pt">
                <v:textbox>
                  <w:txbxContent>
                    <w:p w14:paraId="3D2D2767" w14:textId="77777777"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084D802D" w14:textId="77777777"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203AE516" w14:textId="77777777"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0E735350" w14:textId="77777777"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794FE120" w14:textId="77777777"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087C8A41" w14:textId="77777777"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="0070018D">
                        <w:t xml:space="preserve">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2CD09C62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5A0C1AFD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1D744F61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1215EC32" w14:textId="77777777" w:rsidR="00923266" w:rsidRDefault="00923266" w:rsidP="00923266">
                      <w:pPr>
                        <w:spacing w:after="0"/>
                      </w:pPr>
                      <w:r>
                        <w:t xml:space="preserve">Constraint #4?   B  or  NB </w:t>
                      </w:r>
                    </w:p>
                    <w:p w14:paraId="02DC5067" w14:textId="77777777" w:rsidR="00FD6D0B" w:rsidRDefault="00FD6D0B" w:rsidP="00FD6D0B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FOR NB 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-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60B428CB" w14:textId="77777777"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14:paraId="7A8DD97F" w14:textId="77777777"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14:paraId="2EDDD09A" w14:textId="77777777"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E  or  L </w:t>
                      </w:r>
                    </w:p>
                    <w:p w14:paraId="0E987A57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2?     E  or  L</w:t>
                      </w:r>
                    </w:p>
                    <w:p w14:paraId="0A9A1FA5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3?     E  or  L</w:t>
                      </w:r>
                    </w:p>
                    <w:p w14:paraId="55BCADB8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4?     E  or  L</w:t>
                      </w:r>
                    </w:p>
                    <w:p w14:paraId="42614F33" w14:textId="77777777" w:rsidR="00F333DF" w:rsidRPr="00B3782F" w:rsidRDefault="00F333DF" w:rsidP="00F333DF"/>
                    <w:p w14:paraId="2A282BD3" w14:textId="77777777"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370772"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7AC75F63" wp14:editId="4DA340E4">
                <wp:simplePos x="0" y="0"/>
                <wp:positionH relativeFrom="column">
                  <wp:posOffset>5452110</wp:posOffset>
                </wp:positionH>
                <wp:positionV relativeFrom="paragraph">
                  <wp:posOffset>511810</wp:posOffset>
                </wp:positionV>
                <wp:extent cx="1828800" cy="3145155"/>
                <wp:effectExtent l="0" t="0" r="0" b="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3F2736F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77432D22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672759F3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6BB2AEFE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40F03FCF" w14:textId="77777777" w:rsidR="00C5758D" w:rsidRPr="00923266" w:rsidRDefault="007001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 w:rsidR="00C5758D"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5BCCB3A7" w14:textId="77777777"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="0070018D">
                              <w:t xml:space="preserve">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5714E422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5780DDB8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05C6AEDE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322F3804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4?   B  or  NB </w:t>
                            </w:r>
                          </w:p>
                          <w:p w14:paraId="5884C23A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4F456D95" w14:textId="77777777" w:rsidR="00FD6D0B" w:rsidRDefault="00FD6D0B" w:rsidP="00FD6D0B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FOR NB 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-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64DB7CFD" w14:textId="77777777"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14:paraId="5356E388" w14:textId="77777777"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14:paraId="4763A848" w14:textId="77777777"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E  or  L </w:t>
                            </w:r>
                          </w:p>
                          <w:p w14:paraId="553B9DC2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2?     E  or  L</w:t>
                            </w:r>
                          </w:p>
                          <w:p w14:paraId="6B1FFFE1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3?     E  or  L</w:t>
                            </w:r>
                          </w:p>
                          <w:p w14:paraId="45A843DD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4?     E  or  L</w:t>
                            </w:r>
                          </w:p>
                          <w:p w14:paraId="63404921" w14:textId="77777777" w:rsidR="00923266" w:rsidRPr="00B3782F" w:rsidRDefault="00923266" w:rsidP="00C5758D">
                            <w:pPr>
                              <w:spacing w:after="0"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C75F63" id="Text Box 12" o:spid="_x0000_s1030" type="#_x0000_t202" style="position:absolute;margin-left:429.3pt;margin-top:40.3pt;width:2in;height:247.65pt;z-index:2516505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" filled="f" stroked="f" strokeweight=".5pt">
                <v:textbox>
                  <w:txbxContent>
                    <w:p w14:paraId="33F2736F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77432D22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672759F3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6BB2AEFE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40F03FCF" w14:textId="77777777" w:rsidR="00C5758D" w:rsidRPr="00923266" w:rsidRDefault="007001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</w:t>
                      </w:r>
                      <w:r w:rsidR="00C5758D"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5BCCB3A7" w14:textId="77777777"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="0070018D">
                        <w:t xml:space="preserve">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5714E422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5780DDB8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05C6AEDE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322F3804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4?   B  or  NB </w:t>
                      </w:r>
                    </w:p>
                    <w:p w14:paraId="5884C23A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4F456D95" w14:textId="77777777" w:rsidR="00FD6D0B" w:rsidRDefault="00FD6D0B" w:rsidP="00FD6D0B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FOR NB 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-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64DB7CFD" w14:textId="77777777"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14:paraId="5356E388" w14:textId="77777777"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14:paraId="4763A848" w14:textId="77777777"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E  or  L </w:t>
                      </w:r>
                    </w:p>
                    <w:p w14:paraId="553B9DC2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2?     E  or  L</w:t>
                      </w:r>
                    </w:p>
                    <w:p w14:paraId="6B1FFFE1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3?     E  or  L</w:t>
                      </w:r>
                    </w:p>
                    <w:p w14:paraId="45A843DD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4?     E  or  L</w:t>
                      </w:r>
                    </w:p>
                    <w:p w14:paraId="63404921" w14:textId="77777777" w:rsidR="00923266" w:rsidRPr="00B3782F" w:rsidRDefault="00923266" w:rsidP="00C5758D">
                      <w:pPr>
                        <w:spacing w:after="0" w:line="240" w:lineRule="auto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4425AA5" w14:textId="77777777" w:rsidR="001C1B58" w:rsidRPr="00A860DB" w:rsidRDefault="001C1B58" w:rsidP="001C1B58"/>
    <w:p w14:paraId="709C35BE" w14:textId="77777777" w:rsidR="001C1B58" w:rsidRPr="00A860DB" w:rsidRDefault="001C1B58" w:rsidP="001C1B58"/>
    <w:p w14:paraId="33C6B701" w14:textId="77777777" w:rsidR="001C1B58" w:rsidRPr="00A860DB" w:rsidRDefault="00370772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38438DA" wp14:editId="7285DAEF">
                <wp:simplePos x="0" y="0"/>
                <wp:positionH relativeFrom="column">
                  <wp:posOffset>115732</wp:posOffset>
                </wp:positionH>
                <wp:positionV relativeFrom="paragraph">
                  <wp:posOffset>12065</wp:posOffset>
                </wp:positionV>
                <wp:extent cx="6985000" cy="0"/>
                <wp:effectExtent l="0" t="0" r="2540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F232FF" id="Straight Connector 18" o:spid="_x0000_s1026" style="position:absolute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1pt,.95pt" to="559.1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" strokecolor="#4579b8 [3044]"/>
            </w:pict>
          </mc:Fallback>
        </mc:AlternateContent>
      </w:r>
      <w:r w:rsidR="00076A35">
        <w:rPr>
          <w:noProof/>
        </w:rPr>
        <w:object w:dxaOrig="1440" w:dyaOrig="1440" w14:anchorId="69677A4D">
          <v:shape id="_x0000_s1032" type="#_x0000_t75" style="position:absolute;margin-left:289.35pt;margin-top:7.6pt;width:108.3pt;height:98.3pt;z-index:251666944;mso-position-horizontal-relative:text;mso-position-vertical-relative:text">
            <v:imagedata r:id="rId14" o:title=""/>
          </v:shape>
          <o:OLEObject Type="Embed" ProgID="Equation.DSMT4" ShapeID="_x0000_s1032" DrawAspect="Content" ObjectID="_1755503482" r:id="rId15"/>
        </w:object>
      </w:r>
      <w:r w:rsidR="00076A35">
        <w:rPr>
          <w:noProof/>
        </w:rPr>
        <w:object w:dxaOrig="1440" w:dyaOrig="1440" w14:anchorId="7D301144">
          <v:shape id="_x0000_s1031" type="#_x0000_t75" style="position:absolute;margin-left:140pt;margin-top:7.6pt;width:108.3pt;height:98.3pt;z-index:251665920;mso-position-horizontal-relative:text;mso-position-vertical-relative:text">
            <v:imagedata r:id="rId16" o:title=""/>
          </v:shape>
          <o:OLEObject Type="Embed" ProgID="Equation.DSMT4" ShapeID="_x0000_s1031" DrawAspect="Content" ObjectID="_1755503483" r:id="rId17"/>
        </w:object>
      </w:r>
      <w:r w:rsidR="00076A35">
        <w:rPr>
          <w:noProof/>
        </w:rPr>
        <w:object w:dxaOrig="1440" w:dyaOrig="1440" w14:anchorId="51CB534B">
          <v:shape id="_x0000_s1030" type="#_x0000_t75" style="position:absolute;margin-left:5.95pt;margin-top:7.6pt;width:108.3pt;height:98.3pt;z-index:251664896;mso-position-horizontal-relative:text;mso-position-vertical-relative:text">
            <v:imagedata r:id="rId18" o:title=""/>
          </v:shape>
          <o:OLEObject Type="Embed" ProgID="Equation.DSMT4" ShapeID="_x0000_s1030" DrawAspect="Content" ObjectID="_1755503484" r:id="rId19"/>
        </w:object>
      </w:r>
      <w:r w:rsidR="00076A35">
        <w:rPr>
          <w:noProof/>
        </w:rPr>
        <w:object w:dxaOrig="1440" w:dyaOrig="1440" w14:anchorId="6DF331FD">
          <v:shape id="_x0000_s1033" type="#_x0000_t75" style="position:absolute;margin-left:427pt;margin-top:7.6pt;width:107.3pt;height:98.3pt;z-index:251667968;mso-position-horizontal-relative:text;mso-position-vertical-relative:text">
            <v:imagedata r:id="rId20" o:title=""/>
          </v:shape>
          <o:OLEObject Type="Embed" ProgID="Equation.DSMT4" ShapeID="_x0000_s1033" DrawAspect="Content" ObjectID="_1755503485" r:id="rId21"/>
        </w:object>
      </w:r>
    </w:p>
    <w:p w14:paraId="52D8413C" w14:textId="77777777" w:rsidR="001C1B58" w:rsidRDefault="001C1B58" w:rsidP="001C1B58"/>
    <w:p w14:paraId="4D4B81F9" w14:textId="77777777" w:rsidR="001C1B58" w:rsidRPr="00A860DB" w:rsidRDefault="001C1B58" w:rsidP="001C1B58"/>
    <w:p w14:paraId="64C60BDD" w14:textId="66816DCE" w:rsidR="001C1B58" w:rsidRPr="00A860DB" w:rsidRDefault="001C1B58" w:rsidP="001C1B58"/>
    <w:p w14:paraId="1CC21865" w14:textId="0C144E57" w:rsidR="00E575FD" w:rsidRDefault="00FD6D0B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E6224B" wp14:editId="5A61A206">
                <wp:simplePos x="0" y="0"/>
                <wp:positionH relativeFrom="column">
                  <wp:posOffset>-6465</wp:posOffset>
                </wp:positionH>
                <wp:positionV relativeFrom="paragraph">
                  <wp:posOffset>206375</wp:posOffset>
                </wp:positionV>
                <wp:extent cx="1828800" cy="269557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3BA2B1DB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6B8DF0E7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3F5FBFA9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5748860B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144B310F" w14:textId="77777777"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23A5D6DB" w14:textId="77777777"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2C305133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54A7C97F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43EA0147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033FC91A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499B6550" w14:textId="77777777" w:rsidR="00FD6D0B" w:rsidRDefault="00FD6D0B" w:rsidP="00FD6D0B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FOR NB 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-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03E205A9" w14:textId="77777777"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14:paraId="10FFD853" w14:textId="77777777"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14:paraId="421A96E8" w14:textId="77777777"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E  or  L </w:t>
                            </w:r>
                          </w:p>
                          <w:p w14:paraId="111C2950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2?     E  or  L</w:t>
                            </w:r>
                          </w:p>
                          <w:p w14:paraId="00698C2D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3?     E  or  L</w:t>
                            </w:r>
                          </w:p>
                          <w:p w14:paraId="6C3350F8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4?     E  or  L</w:t>
                            </w:r>
                          </w:p>
                          <w:p w14:paraId="07B623E6" w14:textId="77777777" w:rsidR="00923266" w:rsidRPr="00B3782F" w:rsidRDefault="00923266" w:rsidP="0070018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E6224B" id="Text Box 16" o:spid="_x0000_s1031" type="#_x0000_t202" style="position:absolute;margin-left:-.5pt;margin-top:16.25pt;width:2in;height:212.2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" filled="f" stroked="f" strokeweight=".5pt">
                <v:textbox>
                  <w:txbxContent>
                    <w:p w14:paraId="3BA2B1DB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6B8DF0E7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3F5FBFA9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5748860B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144B310F" w14:textId="77777777"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23A5D6DB" w14:textId="77777777"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2C305133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54A7C97F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43EA0147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033FC91A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499B6550" w14:textId="77777777" w:rsidR="00FD6D0B" w:rsidRDefault="00FD6D0B" w:rsidP="00FD6D0B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FOR NB 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-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03E205A9" w14:textId="77777777"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14:paraId="10FFD853" w14:textId="77777777"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14:paraId="421A96E8" w14:textId="77777777"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E  or  L </w:t>
                      </w:r>
                    </w:p>
                    <w:p w14:paraId="111C2950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2?     E  or  L</w:t>
                      </w:r>
                    </w:p>
                    <w:p w14:paraId="00698C2D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3?     E  or  L</w:t>
                      </w:r>
                    </w:p>
                    <w:p w14:paraId="6C3350F8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4?     E  or  L</w:t>
                      </w:r>
                    </w:p>
                    <w:p w14:paraId="07B623E6" w14:textId="77777777" w:rsidR="00923266" w:rsidRPr="00B3782F" w:rsidRDefault="00923266" w:rsidP="0070018D">
                      <w:pPr>
                        <w:spacing w:after="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2691931" wp14:editId="3FA276E1">
                <wp:simplePos x="0" y="0"/>
                <wp:positionH relativeFrom="column">
                  <wp:posOffset>1771650</wp:posOffset>
                </wp:positionH>
                <wp:positionV relativeFrom="paragraph">
                  <wp:posOffset>8255</wp:posOffset>
                </wp:positionV>
                <wp:extent cx="1828800" cy="3009900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00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6C32941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181277A9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17854818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6F2B6EF2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704C3CE3" w14:textId="77777777"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37C8BDC9" w14:textId="0CCC2275" w:rsidR="00C5758D" w:rsidRPr="00FD6D0B" w:rsidRDefault="00C5758D" w:rsidP="00C5758D">
                            <w:pPr>
                              <w:spacing w:after="0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FD6D0B">
                              <w:rPr>
                                <w:sz w:val="18"/>
                                <w:szCs w:val="18"/>
                              </w:rPr>
                              <w:t xml:space="preserve">                          </w:t>
                            </w:r>
                            <w:r w:rsidR="00FD6D0B">
                              <w:rPr>
                                <w:sz w:val="18"/>
                                <w:szCs w:val="18"/>
                              </w:rPr>
                              <w:t xml:space="preserve">          </w:t>
                            </w:r>
                            <w:r w:rsidRPr="00FD6D0B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FD6D0B">
                              <w:rPr>
                                <w:i/>
                                <w:sz w:val="16"/>
                                <w:szCs w:val="18"/>
                              </w:rPr>
                              <w:t xml:space="preserve">Circle one </w:t>
                            </w:r>
                          </w:p>
                          <w:p w14:paraId="2B25A276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5DD6458F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00375DBD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6713C684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4?   B  or  NB </w:t>
                            </w:r>
                          </w:p>
                          <w:p w14:paraId="7CB3B242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5A3A603E" w14:textId="77777777" w:rsidR="00FD6D0B" w:rsidRDefault="00FD6D0B" w:rsidP="00FD6D0B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FOR NB 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-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381C7F49" w14:textId="77777777"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14:paraId="384BEA96" w14:textId="77777777"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14:paraId="537358E1" w14:textId="77777777"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E  or  L </w:t>
                            </w:r>
                          </w:p>
                          <w:p w14:paraId="0B258828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2?     E  or  L</w:t>
                            </w:r>
                          </w:p>
                          <w:p w14:paraId="39E526E5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3?     E  or  L</w:t>
                            </w:r>
                          </w:p>
                          <w:p w14:paraId="2711FA28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4?     E  or  L</w:t>
                            </w:r>
                          </w:p>
                          <w:p w14:paraId="77B697A3" w14:textId="77777777" w:rsidR="00C5758D" w:rsidRPr="00B3782F" w:rsidRDefault="00C5758D" w:rsidP="00C5758D">
                            <w:pPr>
                              <w:spacing w:after="0" w:line="240" w:lineRule="auto"/>
                            </w:pPr>
                          </w:p>
                          <w:p w14:paraId="32E43084" w14:textId="77777777" w:rsidR="002726CB" w:rsidRDefault="002726CB" w:rsidP="002726CB">
                            <w:pPr>
                              <w:spacing w:after="0"/>
                            </w:pPr>
                          </w:p>
                          <w:p w14:paraId="77260BCB" w14:textId="77777777"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691931" id="Text Box 14" o:spid="_x0000_s1032" type="#_x0000_t202" style="position:absolute;margin-left:139.5pt;margin-top:.65pt;width:2in;height:237pt;z-index:2516572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" filled="f" stroked="f" strokeweight=".5pt">
                <v:textbox>
                  <w:txbxContent>
                    <w:p w14:paraId="56C32941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181277A9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17854818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6F2B6EF2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704C3CE3" w14:textId="77777777"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37C8BDC9" w14:textId="0CCC2275" w:rsidR="00C5758D" w:rsidRPr="00FD6D0B" w:rsidRDefault="00C5758D" w:rsidP="00C5758D">
                      <w:pPr>
                        <w:spacing w:after="0"/>
                        <w:rPr>
                          <w:i/>
                          <w:sz w:val="18"/>
                          <w:szCs w:val="18"/>
                        </w:rPr>
                      </w:pPr>
                      <w:r w:rsidRPr="00FD6D0B">
                        <w:rPr>
                          <w:sz w:val="18"/>
                          <w:szCs w:val="18"/>
                        </w:rPr>
                        <w:t xml:space="preserve">                          </w:t>
                      </w:r>
                      <w:r w:rsidR="00FD6D0B">
                        <w:rPr>
                          <w:sz w:val="18"/>
                          <w:szCs w:val="18"/>
                        </w:rPr>
                        <w:t xml:space="preserve">          </w:t>
                      </w:r>
                      <w:r w:rsidRPr="00FD6D0B"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Pr="00FD6D0B">
                        <w:rPr>
                          <w:i/>
                          <w:sz w:val="16"/>
                          <w:szCs w:val="18"/>
                        </w:rPr>
                        <w:t xml:space="preserve">Circle one </w:t>
                      </w:r>
                    </w:p>
                    <w:p w14:paraId="2B25A276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5DD6458F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00375DBD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6713C684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4?   B  or  NB </w:t>
                      </w:r>
                    </w:p>
                    <w:p w14:paraId="7CB3B242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5A3A603E" w14:textId="77777777" w:rsidR="00FD6D0B" w:rsidRDefault="00FD6D0B" w:rsidP="00FD6D0B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FOR NB 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-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381C7F49" w14:textId="77777777"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14:paraId="384BEA96" w14:textId="77777777"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14:paraId="537358E1" w14:textId="77777777"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E  or  L </w:t>
                      </w:r>
                    </w:p>
                    <w:p w14:paraId="0B258828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2?     E  or  L</w:t>
                      </w:r>
                    </w:p>
                    <w:p w14:paraId="39E526E5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3?     E  or  L</w:t>
                      </w:r>
                    </w:p>
                    <w:p w14:paraId="2711FA28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4?     E  or  L</w:t>
                      </w:r>
                    </w:p>
                    <w:p w14:paraId="77B697A3" w14:textId="77777777" w:rsidR="00C5758D" w:rsidRPr="00B3782F" w:rsidRDefault="00C5758D" w:rsidP="00C5758D">
                      <w:pPr>
                        <w:spacing w:after="0" w:line="240" w:lineRule="auto"/>
                      </w:pPr>
                    </w:p>
                    <w:p w14:paraId="32E43084" w14:textId="77777777" w:rsidR="002726CB" w:rsidRDefault="002726CB" w:rsidP="002726CB">
                      <w:pPr>
                        <w:spacing w:after="0"/>
                      </w:pPr>
                    </w:p>
                    <w:p w14:paraId="77260BCB" w14:textId="77777777"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370772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F78B39" wp14:editId="52FDF2BA">
                <wp:simplePos x="0" y="0"/>
                <wp:positionH relativeFrom="column">
                  <wp:posOffset>3604260</wp:posOffset>
                </wp:positionH>
                <wp:positionV relativeFrom="paragraph">
                  <wp:posOffset>210820</wp:posOffset>
                </wp:positionV>
                <wp:extent cx="1828800" cy="2695575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0E4FDC17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28BB08B1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2A4939D5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563C5773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63F3C405" w14:textId="77777777"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19B3ED94" w14:textId="77777777"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26AE009D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7C5A4333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2DD0F643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44843032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681AF780" w14:textId="77777777" w:rsidR="00FD6D0B" w:rsidRDefault="00FD6D0B" w:rsidP="00FD6D0B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FOR NB 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-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2AD7333C" w14:textId="77777777"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14:paraId="1CD545D6" w14:textId="77777777"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14:paraId="3CE4EFB2" w14:textId="77777777"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E  or  L </w:t>
                            </w:r>
                          </w:p>
                          <w:p w14:paraId="35CC480C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2?     E  or  L</w:t>
                            </w:r>
                          </w:p>
                          <w:p w14:paraId="78F4B9AA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3?     E  or  L</w:t>
                            </w:r>
                          </w:p>
                          <w:p w14:paraId="5F83AFA2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4?     E  or  L</w:t>
                            </w:r>
                          </w:p>
                          <w:p w14:paraId="59F5C3E0" w14:textId="77777777"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F78B39" id="Text Box 15" o:spid="_x0000_s1033" type="#_x0000_t202" style="position:absolute;margin-left:283.8pt;margin-top:16.6pt;width:2in;height:212.2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" filled="f" stroked="f" strokeweight=".5pt">
                <v:textbox>
                  <w:txbxContent>
                    <w:p w14:paraId="0E4FDC17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28BB08B1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2A4939D5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563C5773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63F3C405" w14:textId="77777777"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19B3ED94" w14:textId="77777777"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26AE009D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7C5A4333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2DD0F643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44843032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681AF780" w14:textId="77777777" w:rsidR="00FD6D0B" w:rsidRDefault="00FD6D0B" w:rsidP="00FD6D0B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FOR NB 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-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2AD7333C" w14:textId="77777777"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14:paraId="1CD545D6" w14:textId="77777777"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14:paraId="3CE4EFB2" w14:textId="77777777"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E  or  L </w:t>
                      </w:r>
                    </w:p>
                    <w:p w14:paraId="35CC480C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2?     E  or  L</w:t>
                      </w:r>
                    </w:p>
                    <w:p w14:paraId="78F4B9AA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3?     E  or  L</w:t>
                      </w:r>
                    </w:p>
                    <w:p w14:paraId="5F83AFA2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4?     E  or  L</w:t>
                      </w:r>
                    </w:p>
                    <w:p w14:paraId="59F5C3E0" w14:textId="77777777"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923266"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1FCC3EEB" wp14:editId="79968347">
                <wp:simplePos x="0" y="0"/>
                <wp:positionH relativeFrom="column">
                  <wp:posOffset>-3175</wp:posOffset>
                </wp:positionH>
                <wp:positionV relativeFrom="paragraph">
                  <wp:posOffset>207645</wp:posOffset>
                </wp:positionV>
                <wp:extent cx="1828800" cy="269557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1997D9D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14:paraId="0874D617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14:paraId="0545F2F8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_  ____</w:t>
                            </w:r>
                          </w:p>
                          <w:p w14:paraId="6786D9ED" w14:textId="77777777" w:rsidR="00C5758D" w:rsidRPr="00957CF3" w:rsidRDefault="00C5758D" w:rsidP="00C5758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14:paraId="3B633E07" w14:textId="77777777" w:rsidR="00C5758D" w:rsidRPr="00923266" w:rsidRDefault="00C5758D" w:rsidP="00C575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14:paraId="694F5FB8" w14:textId="77777777" w:rsidR="00C5758D" w:rsidRPr="00957CF3" w:rsidRDefault="00C5758D" w:rsidP="00C5758D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14:paraId="2517F322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1?   B  or  NB </w:t>
                            </w:r>
                          </w:p>
                          <w:p w14:paraId="22D7184D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2?   B  or  NB </w:t>
                            </w:r>
                          </w:p>
                          <w:p w14:paraId="30CBF73F" w14:textId="77777777" w:rsidR="00C5758D" w:rsidRDefault="00C5758D" w:rsidP="00C5758D">
                            <w:pPr>
                              <w:spacing w:after="0"/>
                            </w:pPr>
                            <w:r>
                              <w:t xml:space="preserve">Constraint #3?   B  or  NB </w:t>
                            </w:r>
                          </w:p>
                          <w:p w14:paraId="1BD90B59" w14:textId="77777777" w:rsidR="00C5758D" w:rsidRPr="00F333DF" w:rsidRDefault="00C5758D" w:rsidP="00C5758D">
                            <w:pPr>
                              <w:spacing w:after="0"/>
                              <w:rPr>
                                <w:b/>
                                <w:sz w:val="8"/>
                              </w:rPr>
                            </w:pPr>
                          </w:p>
                          <w:p w14:paraId="73FEA968" w14:textId="77777777" w:rsidR="00FD6D0B" w:rsidRDefault="00FD6D0B" w:rsidP="00FD6D0B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>FOR NB ONL</w:t>
                            </w:r>
                            <w:r>
                              <w:rPr>
                                <w:b/>
                                <w:color w:val="FFFFFF" w:themeColor="background1"/>
                                <w:highlight w:val="black"/>
                              </w:rPr>
                              <w:t xml:space="preserve">Y </w:t>
                            </w:r>
                            <w:r w:rsidRPr="0086358F">
                              <w:rPr>
                                <w:b/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 xml:space="preserve">-&gt; </w:t>
                            </w: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</w:p>
                          <w:p w14:paraId="22DB63B7" w14:textId="77777777" w:rsidR="0070018D" w:rsidRPr="00923266" w:rsidRDefault="0070018D" w:rsidP="0070018D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 xml:space="preserve">      E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Extra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L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Leftover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14:paraId="558D2770" w14:textId="77777777" w:rsidR="0070018D" w:rsidRDefault="0070018D" w:rsidP="0070018D">
                            <w:pPr>
                              <w:spacing w:after="0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>Circle one</w:t>
                            </w:r>
                          </w:p>
                          <w:p w14:paraId="232EEA3A" w14:textId="77777777" w:rsidR="0070018D" w:rsidRDefault="0070018D" w:rsidP="0070018D">
                            <w:pPr>
                              <w:spacing w:after="0" w:line="240" w:lineRule="auto"/>
                            </w:pPr>
                            <w:r>
                              <w:t xml:space="preserve">Constraint #1?     E  or  L </w:t>
                            </w:r>
                          </w:p>
                          <w:p w14:paraId="59DC742F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2?     E  or  L</w:t>
                            </w:r>
                          </w:p>
                          <w:p w14:paraId="796202FE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3?     E  or  L</w:t>
                            </w:r>
                          </w:p>
                          <w:p w14:paraId="4019B4E6" w14:textId="77777777" w:rsidR="0070018D" w:rsidRPr="00B3782F" w:rsidRDefault="0070018D" w:rsidP="0070018D">
                            <w:pPr>
                              <w:spacing w:after="0" w:line="240" w:lineRule="auto"/>
                            </w:pPr>
                            <w:r>
                              <w:t>Constraint #4?     E  or  L</w:t>
                            </w:r>
                          </w:p>
                          <w:p w14:paraId="353DA150" w14:textId="77777777"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C3EEB" id="Text Box 13" o:spid="_x0000_s1034" type="#_x0000_t202" style="position:absolute;margin-left:-.25pt;margin-top:16.35pt;width:2in;height:212.25pt;z-index:2516515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" filled="f" stroked="f" strokeweight=".5pt">
                <v:textbox>
                  <w:txbxContent>
                    <w:p w14:paraId="51997D9D" w14:textId="77777777" w:rsidR="00C5758D" w:rsidRDefault="00C5758D" w:rsidP="00C5758D">
                      <w:pPr>
                        <w:spacing w:after="0"/>
                      </w:pPr>
                      <w:r>
                        <w:t>Minimum Value: ____</w:t>
                      </w:r>
                    </w:p>
                    <w:p w14:paraId="0874D617" w14:textId="77777777" w:rsidR="00C5758D" w:rsidRPr="00957CF3" w:rsidRDefault="00C5758D" w:rsidP="00C5758D">
                      <w:pPr>
                        <w:spacing w:after="0"/>
                        <w:rPr>
                          <w:sz w:val="10"/>
                        </w:rPr>
                      </w:pPr>
                    </w:p>
                    <w:p w14:paraId="0545F2F8" w14:textId="77777777" w:rsidR="00C5758D" w:rsidRDefault="00C5758D" w:rsidP="00C5758D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_  ____</w:t>
                      </w:r>
                    </w:p>
                    <w:p w14:paraId="6786D9ED" w14:textId="77777777" w:rsidR="00C5758D" w:rsidRPr="00957CF3" w:rsidRDefault="00C5758D" w:rsidP="00C5758D">
                      <w:pPr>
                        <w:spacing w:after="0"/>
                        <w:rPr>
                          <w:sz w:val="8"/>
                        </w:rPr>
                      </w:pPr>
                    </w:p>
                    <w:p w14:paraId="3B633E07" w14:textId="77777777" w:rsidR="00C5758D" w:rsidRPr="00923266" w:rsidRDefault="00C5758D" w:rsidP="00C575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14:paraId="694F5FB8" w14:textId="77777777" w:rsidR="00C5758D" w:rsidRPr="00957CF3" w:rsidRDefault="00C5758D" w:rsidP="00C5758D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14:paraId="2517F322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1?   B  or  NB </w:t>
                      </w:r>
                    </w:p>
                    <w:p w14:paraId="22D7184D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2?   B  or  NB </w:t>
                      </w:r>
                    </w:p>
                    <w:p w14:paraId="30CBF73F" w14:textId="77777777" w:rsidR="00C5758D" w:rsidRDefault="00C5758D" w:rsidP="00C5758D">
                      <w:pPr>
                        <w:spacing w:after="0"/>
                      </w:pPr>
                      <w:r>
                        <w:t xml:space="preserve">Constraint #3?   B  or  NB </w:t>
                      </w:r>
                    </w:p>
                    <w:p w14:paraId="1BD90B59" w14:textId="77777777" w:rsidR="00C5758D" w:rsidRPr="00F333DF" w:rsidRDefault="00C5758D" w:rsidP="00C5758D">
                      <w:pPr>
                        <w:spacing w:after="0"/>
                        <w:rPr>
                          <w:b/>
                          <w:sz w:val="8"/>
                        </w:rPr>
                      </w:pPr>
                    </w:p>
                    <w:p w14:paraId="73FEA968" w14:textId="77777777" w:rsidR="00FD6D0B" w:rsidRDefault="00FD6D0B" w:rsidP="00FD6D0B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 </w:t>
                      </w:r>
                      <w:r w:rsidRPr="0086358F">
                        <w:rPr>
                          <w:b/>
                          <w:color w:val="FFFFFF" w:themeColor="background1"/>
                          <w:highlight w:val="black"/>
                        </w:rPr>
                        <w:t>FOR NB ONL</w:t>
                      </w:r>
                      <w:r>
                        <w:rPr>
                          <w:b/>
                          <w:color w:val="FFFFFF" w:themeColor="background1"/>
                          <w:highlight w:val="black"/>
                        </w:rPr>
                        <w:t xml:space="preserve">Y </w:t>
                      </w:r>
                      <w:r w:rsidRPr="0086358F">
                        <w:rPr>
                          <w:b/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b/>
                        </w:rPr>
                        <w:t xml:space="preserve">-&gt; </w:t>
                      </w:r>
                      <w:r w:rsidRPr="00923266">
                        <w:rPr>
                          <w:b/>
                        </w:rPr>
                        <w:t>Slack on:</w:t>
                      </w:r>
                    </w:p>
                    <w:p w14:paraId="22DB63B7" w14:textId="77777777" w:rsidR="0070018D" w:rsidRPr="00923266" w:rsidRDefault="0070018D" w:rsidP="0070018D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 xml:space="preserve">      E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Extra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L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Leftover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14:paraId="558D2770" w14:textId="77777777" w:rsidR="0070018D" w:rsidRDefault="0070018D" w:rsidP="0070018D">
                      <w:pPr>
                        <w:spacing w:after="0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923266">
                        <w:rPr>
                          <w:i/>
                          <w:sz w:val="20"/>
                        </w:rPr>
                        <w:t>Circle one</w:t>
                      </w:r>
                    </w:p>
                    <w:p w14:paraId="232EEA3A" w14:textId="77777777" w:rsidR="0070018D" w:rsidRDefault="0070018D" w:rsidP="0070018D">
                      <w:pPr>
                        <w:spacing w:after="0" w:line="240" w:lineRule="auto"/>
                      </w:pPr>
                      <w:r>
                        <w:t xml:space="preserve">Constraint #1?     E  or  L </w:t>
                      </w:r>
                    </w:p>
                    <w:p w14:paraId="59DC742F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2?     E  or  L</w:t>
                      </w:r>
                    </w:p>
                    <w:p w14:paraId="796202FE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3?     E  or  L</w:t>
                      </w:r>
                    </w:p>
                    <w:p w14:paraId="4019B4E6" w14:textId="77777777" w:rsidR="0070018D" w:rsidRPr="00B3782F" w:rsidRDefault="0070018D" w:rsidP="0070018D">
                      <w:pPr>
                        <w:spacing w:after="0" w:line="240" w:lineRule="auto"/>
                      </w:pPr>
                      <w:r>
                        <w:t>Constraint #4?     E  or  L</w:t>
                      </w:r>
                    </w:p>
                    <w:p w14:paraId="353DA150" w14:textId="77777777"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</w:p>
    <w:sectPr w:rsidR="00E575FD" w:rsidSect="00C7196B">
      <w:headerReference w:type="default" r:id="rId22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D670D8" w14:textId="77777777" w:rsidR="00076A35" w:rsidRDefault="00076A35" w:rsidP="00FD75A0">
      <w:pPr>
        <w:spacing w:after="0" w:line="240" w:lineRule="auto"/>
      </w:pPr>
      <w:r>
        <w:separator/>
      </w:r>
    </w:p>
  </w:endnote>
  <w:endnote w:type="continuationSeparator" w:id="0">
    <w:p w14:paraId="6BC4A8D0" w14:textId="77777777" w:rsidR="00076A35" w:rsidRDefault="00076A35" w:rsidP="00FD75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233772" w14:textId="77777777" w:rsidR="00076A35" w:rsidRDefault="00076A35" w:rsidP="00FD75A0">
      <w:pPr>
        <w:spacing w:after="0" w:line="240" w:lineRule="auto"/>
      </w:pPr>
      <w:r>
        <w:separator/>
      </w:r>
    </w:p>
  </w:footnote>
  <w:footnote w:type="continuationSeparator" w:id="0">
    <w:p w14:paraId="38049684" w14:textId="77777777" w:rsidR="00076A35" w:rsidRDefault="00076A35" w:rsidP="00FD75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D187E4" w14:textId="77777777" w:rsidR="00FD75A0" w:rsidRPr="00CC7ADD" w:rsidRDefault="007068DE" w:rsidP="007068DE">
    <w:pPr>
      <w:pStyle w:val="Header"/>
      <w:tabs>
        <w:tab w:val="left" w:pos="6840"/>
        <w:tab w:val="left" w:pos="6930"/>
        <w:tab w:val="left" w:pos="7110"/>
        <w:tab w:val="left" w:pos="7200"/>
        <w:tab w:val="left" w:pos="7380"/>
        <w:tab w:val="left" w:pos="7650"/>
        <w:tab w:val="left" w:pos="8010"/>
        <w:tab w:val="left" w:pos="8370"/>
        <w:tab w:val="left" w:pos="8730"/>
        <w:tab w:val="left" w:pos="8820"/>
        <w:tab w:val="left" w:pos="9180"/>
        <w:tab w:val="left" w:pos="9540"/>
      </w:tabs>
      <w:rPr>
        <w:b/>
        <w:sz w:val="28"/>
      </w:rPr>
    </w:pPr>
    <w:r>
      <w:tab/>
    </w:r>
    <w:r>
      <w:tab/>
    </w:r>
  </w:p>
  <w:p w14:paraId="4556F2E5" w14:textId="77777777" w:rsidR="00FD75A0" w:rsidRPr="00FD75A0" w:rsidRDefault="00FD75A0">
    <w:pPr>
      <w:pStyle w:val="Header"/>
      <w:rPr>
        <w:sz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C1B58"/>
    <w:rsid w:val="000019E9"/>
    <w:rsid w:val="00001F2B"/>
    <w:rsid w:val="00002C13"/>
    <w:rsid w:val="00003632"/>
    <w:rsid w:val="00004314"/>
    <w:rsid w:val="000049A8"/>
    <w:rsid w:val="000058BB"/>
    <w:rsid w:val="000067B4"/>
    <w:rsid w:val="00006A4F"/>
    <w:rsid w:val="00007986"/>
    <w:rsid w:val="00010911"/>
    <w:rsid w:val="00011B38"/>
    <w:rsid w:val="00011D6B"/>
    <w:rsid w:val="00011F24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71B7"/>
    <w:rsid w:val="0004763C"/>
    <w:rsid w:val="00051C83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40E"/>
    <w:rsid w:val="00062D71"/>
    <w:rsid w:val="00063993"/>
    <w:rsid w:val="0006799F"/>
    <w:rsid w:val="00071645"/>
    <w:rsid w:val="000717B2"/>
    <w:rsid w:val="000734A7"/>
    <w:rsid w:val="00076A35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1EAF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5230"/>
    <w:rsid w:val="0013713D"/>
    <w:rsid w:val="0014047E"/>
    <w:rsid w:val="00140EEF"/>
    <w:rsid w:val="00141CD1"/>
    <w:rsid w:val="00143113"/>
    <w:rsid w:val="00145AF4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7F3E"/>
    <w:rsid w:val="001C0617"/>
    <w:rsid w:val="001C088F"/>
    <w:rsid w:val="001C0F05"/>
    <w:rsid w:val="001C1B58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6CB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40FC5"/>
    <w:rsid w:val="00341117"/>
    <w:rsid w:val="0034224E"/>
    <w:rsid w:val="00342348"/>
    <w:rsid w:val="0034260A"/>
    <w:rsid w:val="00342BF8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0772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6C4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6B62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42AA"/>
    <w:rsid w:val="00574D5E"/>
    <w:rsid w:val="00576BC4"/>
    <w:rsid w:val="005801AA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18D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8DE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5F0"/>
    <w:rsid w:val="008D655C"/>
    <w:rsid w:val="008D6DEF"/>
    <w:rsid w:val="008E1A7A"/>
    <w:rsid w:val="008E2770"/>
    <w:rsid w:val="008E3331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3266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CF3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104D2"/>
    <w:rsid w:val="00A13053"/>
    <w:rsid w:val="00A139B6"/>
    <w:rsid w:val="00A13D01"/>
    <w:rsid w:val="00A1698B"/>
    <w:rsid w:val="00A169F2"/>
    <w:rsid w:val="00A1722F"/>
    <w:rsid w:val="00A17AC2"/>
    <w:rsid w:val="00A20C3B"/>
    <w:rsid w:val="00A20EFD"/>
    <w:rsid w:val="00A21542"/>
    <w:rsid w:val="00A23B6D"/>
    <w:rsid w:val="00A260A2"/>
    <w:rsid w:val="00A265B7"/>
    <w:rsid w:val="00A27DD8"/>
    <w:rsid w:val="00A304E9"/>
    <w:rsid w:val="00A30C5B"/>
    <w:rsid w:val="00A33B6A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C1037"/>
    <w:rsid w:val="00AC34F0"/>
    <w:rsid w:val="00AC396D"/>
    <w:rsid w:val="00AC3AF4"/>
    <w:rsid w:val="00AC5802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DFA"/>
    <w:rsid w:val="00B223AA"/>
    <w:rsid w:val="00B22582"/>
    <w:rsid w:val="00B23648"/>
    <w:rsid w:val="00B246E9"/>
    <w:rsid w:val="00B24B6E"/>
    <w:rsid w:val="00B25320"/>
    <w:rsid w:val="00B2560D"/>
    <w:rsid w:val="00B257C4"/>
    <w:rsid w:val="00B26C3B"/>
    <w:rsid w:val="00B271A5"/>
    <w:rsid w:val="00B278DC"/>
    <w:rsid w:val="00B30D71"/>
    <w:rsid w:val="00B30E97"/>
    <w:rsid w:val="00B32E7B"/>
    <w:rsid w:val="00B3344B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2B31"/>
    <w:rsid w:val="00BF3038"/>
    <w:rsid w:val="00BF3585"/>
    <w:rsid w:val="00BF37DC"/>
    <w:rsid w:val="00BF56C4"/>
    <w:rsid w:val="00C0011E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5758D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2E4D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36CA"/>
    <w:rsid w:val="00CC5F65"/>
    <w:rsid w:val="00CC714F"/>
    <w:rsid w:val="00CC7F00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2F98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695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639D"/>
    <w:rsid w:val="00EA6ED1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33DF"/>
    <w:rsid w:val="00F34026"/>
    <w:rsid w:val="00F35214"/>
    <w:rsid w:val="00F3627B"/>
    <w:rsid w:val="00F366F2"/>
    <w:rsid w:val="00F40F3B"/>
    <w:rsid w:val="00F410A4"/>
    <w:rsid w:val="00F45F25"/>
    <w:rsid w:val="00F4684F"/>
    <w:rsid w:val="00F46F7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493"/>
    <w:rsid w:val="00FD0EE5"/>
    <w:rsid w:val="00FD36A8"/>
    <w:rsid w:val="00FD470C"/>
    <w:rsid w:val="00FD4A39"/>
    <w:rsid w:val="00FD5A57"/>
    <w:rsid w:val="00FD6D0B"/>
    <w:rsid w:val="00FD75A0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4FDCF306"/>
  <w15:docId w15:val="{D8BD4F97-EEF5-44C8-A5EC-8A3C45E025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75A0"/>
  </w:style>
  <w:style w:type="paragraph" w:styleId="Footer">
    <w:name w:val="footer"/>
    <w:basedOn w:val="Normal"/>
    <w:link w:val="FooterChar"/>
    <w:uiPriority w:val="99"/>
    <w:unhideWhenUsed/>
    <w:rsid w:val="00FD75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75A0"/>
  </w:style>
  <w:style w:type="paragraph" w:styleId="BalloonText">
    <w:name w:val="Balloon Text"/>
    <w:basedOn w:val="Normal"/>
    <w:link w:val="BalloonTextChar"/>
    <w:uiPriority w:val="99"/>
    <w:semiHidden/>
    <w:unhideWhenUsed/>
    <w:rsid w:val="00C575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58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</Words>
  <Characters>11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6</cp:revision>
  <cp:lastPrinted>2016-02-04T14:46:00Z</cp:lastPrinted>
  <dcterms:created xsi:type="dcterms:W3CDTF">2019-02-04T18:25:00Z</dcterms:created>
  <dcterms:modified xsi:type="dcterms:W3CDTF">2023-09-06T15:05:00Z</dcterms:modified>
</cp:coreProperties>
</file>